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5E29" w:rsidRPr="00FE6CF6" w:rsidRDefault="000B08BB" w:rsidP="00C54FE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actice Tests Set 7 –</w:t>
      </w:r>
      <w:r w:rsidR="00015E29" w:rsidRPr="00FE6CF6">
        <w:rPr>
          <w:rFonts w:ascii="Times New Roman" w:hAnsi="Times New Roman"/>
          <w:b/>
          <w:sz w:val="24"/>
          <w:szCs w:val="24"/>
        </w:rPr>
        <w:t xml:space="preserve"> Paper </w:t>
      </w:r>
      <w:r w:rsidR="00015E29">
        <w:rPr>
          <w:rFonts w:ascii="Times New Roman" w:hAnsi="Times New Roman"/>
          <w:b/>
          <w:sz w:val="24"/>
          <w:szCs w:val="24"/>
        </w:rPr>
        <w:t>3H</w:t>
      </w:r>
      <w:r w:rsidR="00015E29" w:rsidRPr="00FE6CF6">
        <w:rPr>
          <w:rFonts w:ascii="Times New Roman" w:hAnsi="Times New Roman"/>
          <w:b/>
          <w:sz w:val="24"/>
          <w:szCs w:val="24"/>
        </w:rPr>
        <w:t xml:space="preserve"> mark scheme – </w:t>
      </w:r>
      <w:proofErr w:type="gramStart"/>
      <w:r w:rsidR="00015E29" w:rsidRPr="00FE6CF6">
        <w:rPr>
          <w:rFonts w:ascii="Times New Roman" w:hAnsi="Times New Roman"/>
          <w:b/>
          <w:sz w:val="24"/>
          <w:szCs w:val="24"/>
        </w:rPr>
        <w:t>Spring</w:t>
      </w:r>
      <w:proofErr w:type="gramEnd"/>
      <w:r w:rsidR="00015E29" w:rsidRPr="00FE6CF6">
        <w:rPr>
          <w:rFonts w:ascii="Times New Roman" w:hAnsi="Times New Roman"/>
          <w:b/>
          <w:sz w:val="24"/>
          <w:szCs w:val="24"/>
        </w:rPr>
        <w:t xml:space="preserve"> 2018</w:t>
      </w:r>
    </w:p>
    <w:tbl>
      <w:tblPr>
        <w:tblW w:w="131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510"/>
        <w:gridCol w:w="3578"/>
        <w:gridCol w:w="1656"/>
        <w:gridCol w:w="923"/>
        <w:gridCol w:w="6017"/>
      </w:tblGrid>
      <w:tr w:rsidR="00015E29" w:rsidRPr="00DF775B" w:rsidTr="00F54237">
        <w:trPr>
          <w:tblHeader/>
        </w:trPr>
        <w:tc>
          <w:tcPr>
            <w:tcW w:w="966" w:type="dxa"/>
            <w:gridSpan w:val="2"/>
            <w:shd w:val="clear" w:color="auto" w:fill="E6E6E6"/>
          </w:tcPr>
          <w:p w:rsidR="00015E29" w:rsidRPr="00161231" w:rsidRDefault="00015E29" w:rsidP="00001ED2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Qn</w:t>
            </w:r>
            <w:proofErr w:type="spellEnd"/>
          </w:p>
        </w:tc>
        <w:tc>
          <w:tcPr>
            <w:tcW w:w="3578" w:type="dxa"/>
            <w:shd w:val="clear" w:color="auto" w:fill="E6E6E6"/>
          </w:tcPr>
          <w:p w:rsidR="00015E29" w:rsidRPr="00161231" w:rsidRDefault="00015E29" w:rsidP="00001ED2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1656" w:type="dxa"/>
            <w:shd w:val="clear" w:color="auto" w:fill="E6E6E6"/>
          </w:tcPr>
          <w:p w:rsidR="00015E29" w:rsidRPr="00161231" w:rsidRDefault="00015E29" w:rsidP="00001ED2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923" w:type="dxa"/>
            <w:shd w:val="clear" w:color="auto" w:fill="E6E6E6"/>
          </w:tcPr>
          <w:p w:rsidR="00015E29" w:rsidRPr="00161231" w:rsidRDefault="00015E29" w:rsidP="00001ED2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6017" w:type="dxa"/>
            <w:shd w:val="clear" w:color="auto" w:fill="E6E6E6"/>
          </w:tcPr>
          <w:p w:rsidR="00015E29" w:rsidRPr="00161231" w:rsidRDefault="00015E29" w:rsidP="00001ED2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E30B7F" w:rsidRPr="00DF775B" w:rsidTr="00F54237">
        <w:tc>
          <w:tcPr>
            <w:tcW w:w="4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10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8.5 </w:t>
            </w:r>
            <w:r w:rsidRPr="00E30B7F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5</w:t>
            </w:r>
          </w:p>
        </w:tc>
        <w:tc>
          <w:tcPr>
            <w:tcW w:w="16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42.5</w:t>
            </w:r>
          </w:p>
        </w:tc>
        <w:tc>
          <w:tcPr>
            <w:tcW w:w="923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17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E30B7F" w:rsidRPr="00DF775B" w:rsidTr="00F54237">
        <w:tc>
          <w:tcPr>
            <w:tcW w:w="456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110</w:t>
            </w:r>
            <w:r w:rsidRPr="00E30B7F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17" w:type="dxa"/>
            <w:tcBorders>
              <w:top w:val="nil"/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E30B7F" w:rsidRPr="00DF775B" w:rsidTr="00F54237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Correct </w:t>
            </w:r>
            <w:r w:rsidRPr="00E30B7F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M1 bearing of 40</w:t>
            </w:r>
            <w:r w:rsidRPr="00E30B7F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or at distance 4 cm</w:t>
            </w:r>
          </w:p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A1 correctly marked </w:t>
            </w:r>
            <w:r w:rsidRPr="00E30B7F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</w:p>
        </w:tc>
      </w:tr>
      <w:tr w:rsidR="00E30B7F" w:rsidRPr="00D84F6F" w:rsidTr="00F54237">
        <w:tc>
          <w:tcPr>
            <w:tcW w:w="4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30B7F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10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E30B7F" w:rsidRPr="00E30B7F" w:rsidRDefault="00E30B7F" w:rsidP="00167026">
            <w:pPr>
              <w:pStyle w:val="Default"/>
              <w:spacing w:line="360" w:lineRule="auto"/>
              <w:jc w:val="center"/>
            </w:pPr>
            <w:r w:rsidRPr="00E30B7F">
              <w:t>Salt: 60 grams</w:t>
            </w:r>
          </w:p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Sugar: 90 grams</w:t>
            </w:r>
          </w:p>
        </w:tc>
        <w:tc>
          <w:tcPr>
            <w:tcW w:w="923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bottom w:val="nil"/>
            </w:tcBorders>
          </w:tcPr>
          <w:p w:rsidR="00E30B7F" w:rsidRPr="00E30B7F" w:rsidRDefault="00E30B7F" w:rsidP="00167026">
            <w:pPr>
              <w:pStyle w:val="Default"/>
              <w:spacing w:line="360" w:lineRule="auto"/>
            </w:pPr>
            <w:r w:rsidRPr="00E30B7F">
              <w:t xml:space="preserve">M1 Salt: </w:t>
            </w:r>
            <w:r w:rsidRPr="00E30B7F">
              <w:rPr>
                <w:position w:val="-24"/>
              </w:rPr>
              <w:object w:dxaOrig="240" w:dyaOrig="620" w14:anchorId="457FCD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2pt" o:ole="">
                  <v:imagedata r:id="rId6" o:title=""/>
                </v:shape>
                <o:OLEObject Type="Embed" ProgID="Equation.3" ShapeID="_x0000_i1025" DrawAspect="Content" ObjectID="_1581855921" r:id="rId7"/>
              </w:object>
            </w:r>
            <w:r w:rsidRPr="00E30B7F">
              <w:t xml:space="preserve"> </w:t>
            </w:r>
            <w:r w:rsidRPr="00E30B7F">
              <w:sym w:font="Symbol" w:char="F0B4"/>
            </w:r>
            <w:r w:rsidRPr="00E30B7F">
              <w:t xml:space="preserve"> 150  OR Sugar: </w:t>
            </w:r>
            <w:r w:rsidRPr="00E30B7F">
              <w:rPr>
                <w:position w:val="-24"/>
              </w:rPr>
              <w:object w:dxaOrig="220" w:dyaOrig="620" w14:anchorId="530B845D">
                <v:shape id="_x0000_i1026" type="#_x0000_t75" style="width:10.8pt;height:31.2pt" o:ole="">
                  <v:imagedata r:id="rId8" o:title=""/>
                </v:shape>
                <o:OLEObject Type="Embed" ProgID="Equation.3" ShapeID="_x0000_i1026" DrawAspect="Content" ObjectID="_1581855922" r:id="rId9"/>
              </w:object>
            </w:r>
            <w:r w:rsidRPr="00E30B7F">
              <w:t xml:space="preserve"> </w:t>
            </w:r>
            <w:r w:rsidRPr="00E30B7F">
              <w:sym w:font="Symbol" w:char="F0B4"/>
            </w:r>
            <w:r w:rsidRPr="00E30B7F">
              <w:t xml:space="preserve"> 150  </w:t>
            </w:r>
          </w:p>
          <w:p w:rsidR="00E30B7F" w:rsidRPr="00E30B7F" w:rsidRDefault="00E30B7F" w:rsidP="00167026">
            <w:pPr>
              <w:pStyle w:val="Default"/>
              <w:spacing w:line="360" w:lineRule="auto"/>
            </w:pPr>
            <w:r w:rsidRPr="00E30B7F">
              <w:t xml:space="preserve">A1 </w:t>
            </w:r>
            <w:proofErr w:type="spellStart"/>
            <w:r w:rsidRPr="00E30B7F">
              <w:t>cao</w:t>
            </w:r>
            <w:proofErr w:type="spellEnd"/>
          </w:p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E30B7F" w:rsidRPr="00D84F6F" w:rsidTr="00F54237">
        <w:tc>
          <w:tcPr>
            <w:tcW w:w="456" w:type="dxa"/>
            <w:tcBorders>
              <w:top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1.71 : 1</w:t>
            </w:r>
          </w:p>
        </w:tc>
        <w:tc>
          <w:tcPr>
            <w:tcW w:w="923" w:type="dxa"/>
            <w:tcBorders>
              <w:top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top w:val="nil"/>
            </w:tcBorders>
          </w:tcPr>
          <w:p w:rsidR="00E30B7F" w:rsidRPr="00E30B7F" w:rsidRDefault="00E30B7F" w:rsidP="00167026">
            <w:pPr>
              <w:pStyle w:val="Default"/>
              <w:spacing w:line="360" w:lineRule="auto"/>
            </w:pPr>
            <w:r w:rsidRPr="00E30B7F">
              <w:t xml:space="preserve">M1 “90”+30 : “60”+10   OR   Sugar = “90”+30 and Salt = “”60”+10 B1 </w:t>
            </w:r>
            <w:proofErr w:type="spellStart"/>
            <w:r w:rsidRPr="00E30B7F">
              <w:t>ft</w:t>
            </w:r>
            <w:proofErr w:type="spellEnd"/>
            <w:r w:rsidRPr="00E30B7F">
              <w:t xml:space="preserve"> </w:t>
            </w:r>
          </w:p>
          <w:p w:rsidR="00E30B7F" w:rsidRPr="00E30B7F" w:rsidRDefault="00E30B7F" w:rsidP="00167026">
            <w:pPr>
              <w:pStyle w:val="Default"/>
              <w:spacing w:line="360" w:lineRule="auto"/>
            </w:pPr>
            <w:r w:rsidRPr="00E30B7F">
              <w:t>M1 120: 70 OR 12 : 7 OR 4 : 2.33</w:t>
            </w:r>
          </w:p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E30B7F" w:rsidRPr="00D84F6F" w:rsidTr="00F54237">
        <w:tc>
          <w:tcPr>
            <w:tcW w:w="4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10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E30B7F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578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2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× 5</w:t>
            </w:r>
          </w:p>
        </w:tc>
        <w:tc>
          <w:tcPr>
            <w:tcW w:w="923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B1 for 2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× 5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E30B7F">
              <w:rPr>
                <w:rFonts w:ascii="Times New Roman" w:hAnsi="Times New Roman"/>
                <w:sz w:val="24"/>
                <w:szCs w:val="24"/>
              </w:rPr>
              <w:t xml:space="preserve">  or 20</w:t>
            </w:r>
          </w:p>
        </w:tc>
      </w:tr>
      <w:tr w:rsidR="00E30B7F" w:rsidRPr="00D84F6F" w:rsidTr="00F54237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2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× 3 × 5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B2 for 2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× 3 × 5</w:t>
            </w:r>
            <w:r w:rsidRPr="00E30B7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30B7F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E30B7F">
              <w:rPr>
                <w:rFonts w:ascii="Times New Roman" w:hAnsi="Times New Roman"/>
                <w:sz w:val="24"/>
                <w:szCs w:val="24"/>
              </w:rPr>
              <w:t xml:space="preserve"> or 600</w:t>
            </w:r>
          </w:p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 xml:space="preserve">(B1 for any product using powers of 2 and 3 and 5 </w:t>
            </w:r>
            <w:r w:rsidRPr="00E30B7F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 xml:space="preserve"> at least 300, 600… </w:t>
            </w:r>
            <w:r w:rsidRPr="00E30B7F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E30B7F">
              <w:rPr>
                <w:rFonts w:ascii="Times New Roman" w:hAnsi="Times New Roman"/>
                <w:sz w:val="24"/>
                <w:szCs w:val="24"/>
              </w:rPr>
              <w:t>40, 80, 120 …)</w:t>
            </w:r>
          </w:p>
        </w:tc>
      </w:tr>
      <w:tr w:rsidR="00E30B7F" w:rsidRPr="00D84F6F" w:rsidTr="00F54237">
        <w:tc>
          <w:tcPr>
            <w:tcW w:w="4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10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Correct box plot drawn</w:t>
            </w:r>
          </w:p>
        </w:tc>
        <w:tc>
          <w:tcPr>
            <w:tcW w:w="923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bottom w:val="nil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B1 for median (28), B1 for quartiles (20, 42), B1 for whiskers.</w:t>
            </w:r>
          </w:p>
        </w:tc>
      </w:tr>
      <w:tr w:rsidR="00E30B7F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Two comparisons</w:t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top w:val="nil"/>
              <w:bottom w:val="single" w:sz="4" w:space="0" w:color="auto"/>
            </w:tcBorders>
          </w:tcPr>
          <w:p w:rsidR="00E30B7F" w:rsidRPr="00E30B7F" w:rsidRDefault="00E30B7F" w:rsidP="001670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30B7F">
              <w:rPr>
                <w:rFonts w:ascii="Times New Roman" w:hAnsi="Times New Roman"/>
                <w:sz w:val="24"/>
                <w:szCs w:val="24"/>
              </w:rPr>
              <w:t>e.g. range of men’s ages is smaller than women’s, median age greater than women’s, IQR of men’s ages smaller than women’s</w:t>
            </w:r>
          </w:p>
        </w:tc>
      </w:tr>
      <w:tr w:rsidR="00E30B7F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510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E30B7F" w:rsidRPr="00B74541" w:rsidRDefault="00E30B7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Vertices at </w:t>
            </w:r>
          </w:p>
          <w:p w:rsidR="00E30B7F" w:rsidRPr="00B74541" w:rsidRDefault="00E30B7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(3, 2) (3, 4) </w:t>
            </w:r>
          </w:p>
          <w:p w:rsidR="00E30B7F" w:rsidRPr="00B74541" w:rsidRDefault="00E30B7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4, 4) (4, 3)</w:t>
            </w:r>
          </w:p>
        </w:tc>
        <w:tc>
          <w:tcPr>
            <w:tcW w:w="923" w:type="dxa"/>
          </w:tcPr>
          <w:p w:rsidR="00E30B7F" w:rsidRPr="00B74541" w:rsidRDefault="00E30B7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B2  </w:t>
            </w:r>
          </w:p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B1 for shape of correct size and orientation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a correct enlargement scale factor </w:t>
            </w:r>
            <w:r w:rsidRPr="00B7454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 w14:anchorId="31D33DB7">
                <v:shape id="_x0000_i1027" type="#_x0000_t75" style="width:12pt;height:30.6pt" o:ole="">
                  <v:imagedata r:id="rId10" o:title=""/>
                </v:shape>
                <o:OLEObject Type="Embed" ProgID="Equation.3" ShapeID="_x0000_i1027" DrawAspect="Content" ObjectID="_1581855923" r:id="rId11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entre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(1, 3)</w:t>
            </w:r>
          </w:p>
        </w:tc>
      </w:tr>
      <w:tr w:rsidR="00E30B7F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E30B7F" w:rsidRPr="00B74541" w:rsidRDefault="00167026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10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E30B7F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–4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2 + 3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</w:p>
        </w:tc>
        <w:tc>
          <w:tcPr>
            <w:tcW w:w="1656" w:type="dxa"/>
          </w:tcPr>
          <w:p w:rsidR="00E30B7F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23" w:type="dxa"/>
          </w:tcPr>
          <w:p w:rsidR="00E30B7F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</w:tcPr>
          <w:p w:rsidR="00E30B7F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30B7F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E30B7F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10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E30B7F" w:rsidRPr="00B74541" w:rsidRDefault="00E30B7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E30B7F" w:rsidRPr="00B74541" w:rsidRDefault="00FA5FB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923" w:type="dxa"/>
          </w:tcPr>
          <w:p w:rsidR="00E30B7F" w:rsidRPr="00B74541" w:rsidRDefault="00FA5FBF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17" w:type="dxa"/>
          </w:tcPr>
          <w:p w:rsidR="00E30B7F" w:rsidRPr="00B74541" w:rsidRDefault="00FA5FB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attempt to find radius or diameter of the circle</w:t>
            </w:r>
          </w:p>
          <w:p w:rsidR="00FA5FBF" w:rsidRPr="00B74541" w:rsidRDefault="00FA5FB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inding radius or diameter of circle</w:t>
            </w:r>
          </w:p>
          <w:p w:rsidR="00FA5FBF" w:rsidRPr="00B74541" w:rsidRDefault="00FA5FB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finding area of circle or semi-circle</w:t>
            </w:r>
          </w:p>
          <w:p w:rsidR="00FA5FBF" w:rsidRPr="00B74541" w:rsidRDefault="00FA5FB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complete method</w:t>
            </w:r>
          </w:p>
          <w:p w:rsidR="00FA5FBF" w:rsidRPr="00B74541" w:rsidRDefault="00FA5FBF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F54237" w:rsidRPr="00D84F6F" w:rsidTr="00B74541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10" w:type="dxa"/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923" w:type="dxa"/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6017" w:type="dxa"/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for sight of 2800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1.025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; finding at least two correct interest payments 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(i.e. 70 and 71.75)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2 for an attempt to evaluate 2800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1.025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for at least two values of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n</w:t>
            </w:r>
          </w:p>
          <w:p w:rsidR="00F54237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</w:tr>
      <w:tr w:rsidR="00F54237" w:rsidRPr="00D84F6F" w:rsidTr="00B74541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510" w:type="dxa"/>
            <w:tcBorders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17" w:type="dxa"/>
            <w:tcBorders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 correct expansion of brackets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C1 arrives at 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2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4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 reduces to 2(2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3) or 4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6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 for conclusion</w:t>
            </w:r>
          </w:p>
        </w:tc>
      </w:tr>
      <w:tr w:rsidR="00F54237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10" w:type="dxa"/>
            <w:tcBorders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top w:val="single" w:sz="4" w:space="0" w:color="auto"/>
              <w:bottom w:val="nil"/>
            </w:tcBorders>
          </w:tcPr>
          <w:p w:rsidR="00F54237" w:rsidRPr="00B74541" w:rsidRDefault="00F54237" w:rsidP="00B74541">
            <w:pPr>
              <w:pStyle w:val="Heading1"/>
              <w:spacing w:line="360" w:lineRule="auto"/>
              <w:jc w:val="left"/>
              <w:rPr>
                <w:color w:val="000000"/>
                <w:sz w:val="24"/>
                <w:szCs w:val="24"/>
              </w:rPr>
            </w:pPr>
            <w:r w:rsidRPr="00B74541">
              <w:rPr>
                <w:color w:val="000000"/>
                <w:sz w:val="24"/>
                <w:szCs w:val="24"/>
              </w:rPr>
              <w:t xml:space="preserve"> </w:t>
            </w:r>
            <w:r w:rsidRPr="00B74541">
              <w:rPr>
                <w:color w:val="000000"/>
                <w:position w:val="-24"/>
                <w:sz w:val="24"/>
                <w:szCs w:val="24"/>
              </w:rPr>
              <w:object w:dxaOrig="1320" w:dyaOrig="620" w14:anchorId="4BF0DB55">
                <v:shape id="_x0000_i1028" type="#_x0000_t75" style="width:66pt;height:30.6pt" o:ole="">
                  <v:imagedata r:id="rId12" o:title=""/>
                </v:shape>
                <o:OLEObject Type="Embed" ProgID="Equation.DSMT4" ShapeID="_x0000_i1028" DrawAspect="Content" ObjectID="_1581855924" r:id="rId13"/>
              </w:object>
            </w:r>
            <w:r w:rsidRPr="00B74541">
              <w:rPr>
                <w:color w:val="000000"/>
                <w:sz w:val="24"/>
                <w:szCs w:val="24"/>
              </w:rPr>
              <w:t xml:space="preserve">  </w:t>
            </w:r>
            <w:proofErr w:type="gramStart"/>
            <w:r w:rsidRPr="00B74541">
              <w:rPr>
                <w:b/>
                <w:color w:val="000000"/>
                <w:sz w:val="24"/>
                <w:szCs w:val="24"/>
              </w:rPr>
              <w:t>or</w:t>
            </w:r>
            <w:proofErr w:type="gramEnd"/>
            <w:r w:rsidRPr="00B74541"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B74541">
              <w:rPr>
                <w:color w:val="000000"/>
                <w:position w:val="-8"/>
                <w:sz w:val="24"/>
                <w:szCs w:val="24"/>
              </w:rPr>
              <w:object w:dxaOrig="1760" w:dyaOrig="360" w14:anchorId="721B3A3F">
                <v:shape id="_x0000_i1029" type="#_x0000_t75" style="width:86.4pt;height:17.4pt" o:ole="">
                  <v:imagedata r:id="rId14" o:title=""/>
                </v:shape>
                <o:OLEObject Type="Embed" ProgID="Equation.DSMT4" ShapeID="_x0000_i1029" DrawAspect="Content" ObjectID="_1581855925" r:id="rId15"/>
              </w:object>
            </w:r>
          </w:p>
        </w:tc>
        <w:tc>
          <w:tcPr>
            <w:tcW w:w="1656" w:type="dxa"/>
            <w:tcBorders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</w:rPr>
              <w:object w:dxaOrig="1120" w:dyaOrig="620">
                <v:shape id="_x0000_i1030" type="#_x0000_t75" style="width:56.4pt;height:30.6pt" o:ole="">
                  <v:imagedata r:id="rId16" o:title=""/>
                </v:shape>
                <o:OLEObject Type="Embed" ProgID="Equation.DSMT4" ShapeID="_x0000_i1030" DrawAspect="Content" ObjectID="_1581855926" r:id="rId17"/>
              </w:object>
            </w:r>
          </w:p>
        </w:tc>
        <w:tc>
          <w:tcPr>
            <w:tcW w:w="923" w:type="dxa"/>
            <w:tcBorders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17" w:type="dxa"/>
            <w:tcBorders>
              <w:top w:val="single" w:sz="4" w:space="0" w:color="auto"/>
              <w:left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M1 Squaring both sides </w:t>
            </w:r>
            <w:r w:rsidRPr="00B7454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or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clearing fraction</w:t>
            </w:r>
          </w:p>
        </w:tc>
      </w:tr>
      <w:tr w:rsidR="00F54237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ek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>² = 5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m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2e</w:t>
            </w: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M1 Clearing fraction </w:t>
            </w:r>
            <w:r w:rsidRPr="00B7454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nd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squaring both sides</w:t>
            </w:r>
          </w:p>
        </w:tc>
      </w:tr>
      <w:tr w:rsidR="00F54237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>3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>ek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>² − 2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>e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 xml:space="preserve"> = 5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 xml:space="preserve">m 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</w:pPr>
            <w:proofErr w:type="spellStart"/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>or</w:t>
            </w:r>
            <w:proofErr w:type="spellEnd"/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 xml:space="preserve">  −5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>m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 xml:space="preserve"> = 2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 xml:space="preserve">e 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>– 3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  <w:lang w:val="es-ES"/>
              </w:rPr>
              <w:t>ek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  <w:lang w:val="es-ES"/>
              </w:rPr>
              <w:t>²</w:t>
            </w:r>
          </w:p>
          <w:p w:rsidR="00F54237" w:rsidRPr="00B74541" w:rsidRDefault="00F54237" w:rsidP="00B74541">
            <w:pPr>
              <w:pStyle w:val="Heading1"/>
              <w:spacing w:line="360" w:lineRule="auto"/>
              <w:jc w:val="left"/>
              <w:rPr>
                <w:color w:val="000000"/>
                <w:sz w:val="24"/>
                <w:szCs w:val="24"/>
              </w:rPr>
            </w:pPr>
            <w:proofErr w:type="gramStart"/>
            <w:r w:rsidRPr="00B74541">
              <w:rPr>
                <w:i/>
                <w:color w:val="000000"/>
                <w:sz w:val="24"/>
                <w:szCs w:val="24"/>
              </w:rPr>
              <w:t>e</w:t>
            </w:r>
            <w:r w:rsidRPr="00B74541">
              <w:rPr>
                <w:color w:val="000000"/>
                <w:sz w:val="24"/>
                <w:szCs w:val="24"/>
              </w:rPr>
              <w:t>(</w:t>
            </w:r>
            <w:proofErr w:type="gramEnd"/>
            <w:r w:rsidRPr="00B74541">
              <w:rPr>
                <w:color w:val="000000"/>
                <w:sz w:val="24"/>
                <w:szCs w:val="24"/>
              </w:rPr>
              <w:t>3</w:t>
            </w:r>
            <w:r w:rsidRPr="00B74541">
              <w:rPr>
                <w:i/>
                <w:color w:val="000000"/>
                <w:sz w:val="24"/>
                <w:szCs w:val="24"/>
              </w:rPr>
              <w:t>k</w:t>
            </w:r>
            <w:r w:rsidRPr="00B74541">
              <w:rPr>
                <w:color w:val="000000"/>
                <w:sz w:val="24"/>
                <w:szCs w:val="24"/>
              </w:rPr>
              <w:t>² − 2) = 5</w:t>
            </w:r>
            <w:r w:rsidRPr="00B74541">
              <w:rPr>
                <w:i/>
                <w:color w:val="000000"/>
                <w:sz w:val="24"/>
                <w:szCs w:val="24"/>
              </w:rPr>
              <w:t>m</w:t>
            </w:r>
            <w:r w:rsidRPr="00B74541">
              <w:rPr>
                <w:color w:val="000000"/>
                <w:sz w:val="24"/>
                <w:szCs w:val="24"/>
              </w:rPr>
              <w:t xml:space="preserve"> </w:t>
            </w:r>
          </w:p>
          <w:p w:rsidR="00F54237" w:rsidRPr="00B74541" w:rsidRDefault="00F54237" w:rsidP="00B74541">
            <w:pPr>
              <w:pStyle w:val="Heading1"/>
              <w:spacing w:line="360" w:lineRule="auto"/>
              <w:jc w:val="left"/>
              <w:rPr>
                <w:color w:val="000000"/>
                <w:sz w:val="24"/>
                <w:szCs w:val="24"/>
              </w:rPr>
            </w:pPr>
          </w:p>
          <w:p w:rsidR="00F54237" w:rsidRPr="00B74541" w:rsidRDefault="00F54237" w:rsidP="00B74541">
            <w:pPr>
              <w:pStyle w:val="Heading1"/>
              <w:spacing w:line="360" w:lineRule="auto"/>
              <w:jc w:val="left"/>
              <w:rPr>
                <w:i/>
                <w:color w:val="000000"/>
                <w:sz w:val="24"/>
                <w:szCs w:val="24"/>
              </w:rPr>
            </w:pPr>
            <w:proofErr w:type="gramStart"/>
            <w:r w:rsidRPr="00B74541">
              <w:rPr>
                <w:color w:val="000000"/>
                <w:sz w:val="24"/>
                <w:szCs w:val="24"/>
              </w:rPr>
              <w:t>or</w:t>
            </w:r>
            <w:proofErr w:type="gramEnd"/>
            <w:r w:rsidRPr="00B74541">
              <w:rPr>
                <w:color w:val="000000"/>
                <w:sz w:val="24"/>
                <w:szCs w:val="24"/>
              </w:rPr>
              <w:t xml:space="preserve"> −5</w:t>
            </w:r>
            <w:r w:rsidRPr="00B74541">
              <w:rPr>
                <w:i/>
                <w:color w:val="000000"/>
                <w:sz w:val="24"/>
                <w:szCs w:val="24"/>
              </w:rPr>
              <w:t>m</w:t>
            </w:r>
            <w:r w:rsidRPr="00B74541">
              <w:rPr>
                <w:color w:val="000000"/>
                <w:sz w:val="24"/>
                <w:szCs w:val="24"/>
              </w:rPr>
              <w:t xml:space="preserve"> = </w:t>
            </w:r>
            <w:r w:rsidRPr="00B74541">
              <w:rPr>
                <w:i/>
                <w:color w:val="000000"/>
                <w:sz w:val="24"/>
                <w:szCs w:val="24"/>
              </w:rPr>
              <w:t>e</w:t>
            </w:r>
            <w:r w:rsidRPr="00B74541">
              <w:rPr>
                <w:color w:val="000000"/>
                <w:sz w:val="24"/>
                <w:szCs w:val="24"/>
              </w:rPr>
              <w:t>(2 – 3</w:t>
            </w:r>
            <w:r w:rsidRPr="00B74541">
              <w:rPr>
                <w:i/>
                <w:color w:val="000000"/>
                <w:sz w:val="24"/>
                <w:szCs w:val="24"/>
              </w:rPr>
              <w:t>k</w:t>
            </w:r>
            <w:r w:rsidRPr="00B74541">
              <w:rPr>
                <w:color w:val="000000"/>
                <w:sz w:val="24"/>
                <w:szCs w:val="24"/>
              </w:rPr>
              <w:t>²)</w:t>
            </w: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M1 Isolating terms in </w:t>
            </w:r>
            <w:r w:rsidRPr="00B7454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e</w:t>
            </w: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n a correct equation</w:t>
            </w:r>
          </w:p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F54237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auto"/>
            </w:tcBorders>
          </w:tcPr>
          <w:p w:rsidR="00F54237" w:rsidRPr="00B74541" w:rsidRDefault="00F54237" w:rsidP="00B74541">
            <w:pPr>
              <w:spacing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1 </w:t>
            </w:r>
            <w:proofErr w:type="spellStart"/>
            <w:r w:rsidR="006D3F40" w:rsidRPr="00B74541">
              <w:rPr>
                <w:rFonts w:ascii="Times New Roman" w:hAnsi="Times New Roman"/>
                <w:color w:val="000000"/>
                <w:sz w:val="24"/>
                <w:szCs w:val="24"/>
              </w:rPr>
              <w:t>cao</w:t>
            </w:r>
            <w:proofErr w:type="spellEnd"/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10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B74541">
              <w:rPr>
                <w:rFonts w:ascii="Times New Roman" w:hAnsi="Times New Roman"/>
                <w:noProof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74541" w:rsidRPr="00B74541">
              <w:rPr>
                <w:rFonts w:ascii="Times New Roman" w:hAnsi="Times New Roman"/>
                <w:noProof/>
                <w:sz w:val="24"/>
                <w:szCs w:val="24"/>
              </w:rPr>
              <w:t>Initial cost, cost of travelling 0 miles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bottom w:val="single" w:sz="4" w:space="0" w:color="auto"/>
            </w:tcBorders>
          </w:tcPr>
          <w:p w:rsidR="0067272D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74541" w:rsidRPr="00B74541">
              <w:rPr>
                <w:rFonts w:ascii="Times New Roman" w:hAnsi="Times New Roman"/>
                <w:sz w:val="24"/>
                <w:szCs w:val="24"/>
                <w:lang w:val="en-GB"/>
              </w:rPr>
              <w:t>Charge per km, cost per 1 km</w:t>
            </w: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2</w:t>
            </w:r>
          </w:p>
        </w:tc>
        <w:tc>
          <w:tcPr>
            <w:tcW w:w="510" w:type="dxa"/>
            <w:tcBorders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>(</w:t>
            </w:r>
            <w:r w:rsidR="0067272D" w:rsidRPr="00B7454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="0067272D"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080" w:dyaOrig="320" w14:anchorId="47241CEB">
                <v:shape id="_x0000_i1031" type="#_x0000_t75" style="width:54.6pt;height:15.6pt" o:ole="">
                  <v:imagedata r:id="rId18" o:title=""/>
                </v:shape>
                <o:OLEObject Type="Embed" ProgID="Equation.3" ShapeID="_x0000_i1031" DrawAspect="Content" ObjectID="_1581855927" r:id="rId19"/>
              </w:object>
            </w:r>
          </w:p>
          <w:p w:rsidR="0067272D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 xml:space="preserve">(0) = −1, </w:t>
            </w: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>(1) = 4</w:t>
            </w:r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Method to establish at least one root in [0,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1]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eg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080" w:dyaOrig="320" w14:anchorId="52233ADC">
                <v:shape id="_x0000_i1032" type="#_x0000_t75" style="width:54.6pt;height:15.6pt" o:ole="">
                  <v:imagedata r:id="rId18" o:title=""/>
                </v:shape>
                <o:OLEObject Type="Embed" ProgID="Equation.3" ShapeID="_x0000_i1032" DrawAspect="Content" ObjectID="_1581855928" r:id="rId20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(= 0) and </w:t>
            </w:r>
            <w:r w:rsidR="00B74541">
              <w:rPr>
                <w:rFonts w:ascii="Times New Roman" w:hAnsi="Times New Roman"/>
                <w:sz w:val="24"/>
                <w:szCs w:val="24"/>
              </w:rPr>
              <w:t>f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(0) (= –1), </w:t>
            </w:r>
            <w:r w:rsidR="00B74541">
              <w:rPr>
                <w:rFonts w:ascii="Times New Roman" w:hAnsi="Times New Roman"/>
                <w:sz w:val="24"/>
                <w:szCs w:val="24"/>
              </w:rPr>
              <w:t>f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(1) (= 4)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Since there is a sign change there must be at least one root in 0 &lt; 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&lt; 1 (as f is continuous)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080" w:dyaOrig="320" w14:anchorId="1A015E86">
                <v:shape id="_x0000_i1033" type="#_x0000_t75" style="width:54.6pt;height:15.6pt" o:ole="">
                  <v:imagedata r:id="rId21" o:title=""/>
                </v:shape>
                <o:OLEObject Type="Embed" ProgID="Equation.3" ShapeID="_x0000_i1033" DrawAspect="Content" ObjectID="_1581855929" r:id="rId22"/>
              </w:object>
            </w:r>
          </w:p>
          <w:p w:rsidR="0067272D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 xml:space="preserve">r     </w:t>
            </w:r>
            <w:r w:rsidR="0067272D"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120" w:dyaOrig="660" w14:anchorId="4193EE4E">
                <v:shape id="_x0000_i1034" type="#_x0000_t75" style="width:56.4pt;height:33pt" o:ole="">
                  <v:imagedata r:id="rId23" o:title=""/>
                </v:shape>
                <o:OLEObject Type="Embed" ProgID="Equation.3" ShapeID="_x0000_i1034" DrawAspect="Content" ObjectID="_1581855930" r:id="rId24"/>
              </w:object>
            </w: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C1 for at least one correct step and no incorrect ones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500" w:dyaOrig="620" w14:anchorId="55B74A76">
                <v:shape id="_x0000_i1035" type="#_x0000_t75" style="width:75pt;height:30.6pt" o:ole="">
                  <v:imagedata r:id="rId25" o:title=""/>
                </v:shape>
                <o:OLEObject Type="Embed" ProgID="Equation.3" ShapeID="_x0000_i1035" DrawAspect="Content" ObjectID="_1581855931" r:id="rId26"/>
              </w:objec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460" w:dyaOrig="1020" w14:anchorId="73B06888">
                <v:shape id="_x0000_i1036" type="#_x0000_t75" style="width:99.6pt;height:42pt" o:ole="">
                  <v:imagedata r:id="rId27" o:title=""/>
                </v:shape>
                <o:OLEObject Type="Embed" ProgID="Equation.3" ShapeID="_x0000_i1036" DrawAspect="Content" ObjectID="_1581855932" r:id="rId28"/>
              </w:object>
            </w: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0.246(09375) </w:t>
            </w:r>
          </w:p>
          <w:p w:rsidR="0067272D" w:rsidRPr="00B74541" w:rsidRDefault="00B74541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>r</w:t>
            </w:r>
          </w:p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480" w:dyaOrig="620" w14:anchorId="51A7172D">
                <v:shape id="_x0000_i1037" type="#_x0000_t75" style="width:24.6pt;height:30.6pt" o:ole="">
                  <v:imagedata r:id="rId29" o:title=""/>
                </v:shape>
                <o:OLEObject Type="Embed" ProgID="Equation.3" ShapeID="_x0000_i1037" DrawAspect="Content" ObjectID="_1581855933" r:id="rId30"/>
              </w:object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M1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700" w:dyaOrig="620" w14:anchorId="6DFFE9BB">
                <v:shape id="_x0000_i1038" type="#_x0000_t75" style="width:35.4pt;height:30.6pt" o:ole="">
                  <v:imagedata r:id="rId31" o:title=""/>
                </v:shape>
                <o:OLEObject Type="Embed" ProgID="Equation.3" ShapeID="_x0000_i1038" DrawAspect="Content" ObjectID="_1581855934" r:id="rId32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M1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540" w:dyaOrig="980" w14:anchorId="0DB69A5B">
                <v:shape id="_x0000_i1039" type="#_x0000_t75" style="width:60.6pt;height:40.8pt" o:ole="">
                  <v:imagedata r:id="rId33" o:title=""/>
                </v:shape>
                <o:OLEObject Type="Embed" ProgID="Equation.3" ShapeID="_x0000_i1039" DrawAspect="Content" ObjectID="_1581855935" r:id="rId34"/>
              </w:objec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A1 for 0.246(09375)  or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480" w:dyaOrig="620" w14:anchorId="314C4C6F">
                <v:shape id="_x0000_i1040" type="#_x0000_t75" style="width:24.6pt;height:30.6pt" o:ole="">
                  <v:imagedata r:id="rId29" o:title=""/>
                </v:shape>
                <o:OLEObject Type="Embed" ProgID="Equation.3" ShapeID="_x0000_i1040" DrawAspect="Content" ObjectID="_1581855936" r:id="rId35"/>
              </w:objec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74541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10" w:type="dxa"/>
            <w:tcBorders>
              <w:bottom w:val="nil"/>
            </w:tcBorders>
          </w:tcPr>
          <w:p w:rsidR="0067272D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41" type="#_x0000_t75" style="width:10.8pt;height:30.6pt" o:ole="">
                  <v:imagedata r:id="rId36" o:title=""/>
                </v:shape>
                <o:OLEObject Type="Embed" ProgID="Equation.3" ShapeID="_x0000_i1041" DrawAspect="Content" ObjectID="_1581855937" r:id="rId37"/>
              </w:object>
            </w: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bottom w:val="nil"/>
            </w:tcBorders>
          </w:tcPr>
          <w:p w:rsidR="0067272D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– 3) =4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proofErr w:type="spellStart"/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xy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= 4 + 3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6D3F40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</w:tcBorders>
          </w:tcPr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</w:tcBorders>
          </w:tcPr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</w:tcBorders>
          </w:tcPr>
          <w:p w:rsidR="006D3F40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Cs/>
                <w:sz w:val="24"/>
                <w:szCs w:val="24"/>
              </w:rPr>
              <w:t>–</w:t>
            </w:r>
            <w:r w:rsidRPr="00B7454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42" type="#_x0000_t75" style="width:10.8pt;height:30.6pt" o:ole="">
                  <v:imagedata r:id="rId38" o:title=""/>
                </v:shape>
                <o:OLEObject Type="Embed" ProgID="Equation.3" ShapeID="_x0000_i1042" DrawAspect="Content" ObjectID="_1581855938" r:id="rId39"/>
              </w:object>
            </w:r>
          </w:p>
        </w:tc>
        <w:tc>
          <w:tcPr>
            <w:tcW w:w="923" w:type="dxa"/>
            <w:tcBorders>
              <w:top w:val="nil"/>
            </w:tcBorders>
          </w:tcPr>
          <w:p w:rsidR="006D3F40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top w:val="nil"/>
            </w:tcBorders>
          </w:tcPr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correct expression for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fg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>(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correct equation where fraction has been removed</w:t>
            </w:r>
          </w:p>
          <w:p w:rsidR="006D3F40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4</w:t>
            </w:r>
          </w:p>
        </w:tc>
        <w:tc>
          <w:tcPr>
            <w:tcW w:w="510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67272D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.4 g/cm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23" w:type="dxa"/>
          </w:tcPr>
          <w:p w:rsidR="0067272D" w:rsidRPr="00B74541" w:rsidRDefault="006D3F40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17" w:type="dxa"/>
          </w:tcPr>
          <w:p w:rsidR="0067272D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B1 for appropriate intervals for measurements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P1 for correct process to find upper bound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P1 for correct process to find lower bound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P1 explanation of correct process to find appropriate degree of accuracy</w:t>
            </w:r>
          </w:p>
          <w:p w:rsidR="006D3F40" w:rsidRPr="00B74541" w:rsidRDefault="006D3F40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10" w:type="dxa"/>
            <w:tcBorders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single" w:sz="4" w:space="0" w:color="auto"/>
            </w:tcBorders>
          </w:tcPr>
          <w:p w:rsidR="0067272D" w:rsidRPr="00B74541" w:rsidRDefault="009F2BD4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bottom w:val="single" w:sz="4" w:space="0" w:color="auto"/>
            </w:tcBorders>
          </w:tcPr>
          <w:p w:rsidR="0067272D" w:rsidRPr="00B74541" w:rsidRDefault="009F2BD4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B1 for expression for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rma’s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share</w:t>
            </w:r>
          </w:p>
          <w:p w:rsidR="009F2BD4" w:rsidRPr="00B74541" w:rsidRDefault="009F2BD4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B1 for expression for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Banu’s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share</w:t>
            </w:r>
          </w:p>
          <w:p w:rsidR="009F2BD4" w:rsidRPr="00B74541" w:rsidRDefault="009F2BD4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adding shares</w:t>
            </w:r>
          </w:p>
          <w:p w:rsidR="009F2BD4" w:rsidRPr="00B74541" w:rsidRDefault="009F2BD4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9F2BD4" w:rsidRPr="00B74541" w:rsidRDefault="009F2BD4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10" w:type="dxa"/>
            <w:tcBorders>
              <w:bottom w:val="nil"/>
            </w:tcBorders>
          </w:tcPr>
          <w:p w:rsidR="0067272D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B74541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20</w:t>
            </w: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B74541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bottom w:val="nil"/>
            </w:tcBorders>
          </w:tcPr>
          <w:p w:rsidR="0067272D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sight of 1:4 or 4:1</w:t>
            </w: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B74541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1 373 600</w:t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auto"/>
            </w:tcBorders>
          </w:tcPr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sight of 1:8 of 8:1</w:t>
            </w: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for 8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171700</w:t>
            </w: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510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600" w:dyaOrig="440" w14:anchorId="751B7C7C">
                <v:shape id="_x0000_i1043" type="#_x0000_t75" style="width:30pt;height:21.6pt" o:ole="">
                  <v:imagedata r:id="rId40" o:title=""/>
                </v:shape>
                <o:OLEObject Type="Embed" ProgID="Equation.3" ShapeID="_x0000_i1043" DrawAspect="Content" ObjectID="_1581855939" r:id="rId41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−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 +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b +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8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 (=</w:t>
            </w:r>
            <w:r w:rsidR="0034697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+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A1 correct method to find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00" w:dyaOrig="440" w14:anchorId="726F8A24">
                <v:shape id="_x0000_i1044" type="#_x0000_t75" style="width:20.4pt;height:21.6pt" o:ole="">
                  <v:imagedata r:id="rId42" o:title=""/>
                </v:shape>
                <o:OLEObject Type="Embed" ProgID="Equation.DSMT4" ShapeID="_x0000_i1044" DrawAspect="Content" ObjectID="_1581855940" r:id="rId43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in terms of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660" w:dyaOrig="420" w14:anchorId="48B609B3">
                <v:shape id="_x0000_i1045" type="#_x0000_t75" style="width:33pt;height:21pt" o:ole="">
                  <v:imagedata r:id="rId44" o:title=""/>
                </v:shape>
                <o:OLEObject Type="Embed" ProgID="Equation.3" ShapeID="_x0000_i1045" DrawAspect="Content" ObjectID="_1581855941" r:id="rId45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+ b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=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6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 and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620" w:dyaOrig="440" w14:anchorId="0A9EE103">
                <v:shape id="_x0000_i1046" type="#_x0000_t75" style="width:30.6pt;height:21.6pt" o:ole="">
                  <v:imagedata r:id="rId46" o:title=""/>
                </v:shape>
                <o:OLEObject Type="Embed" ProgID="Equation.3" ShapeID="_x0000_i1046" DrawAspect="Content" ObjectID="_1581855942" r:id="rId47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b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8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=1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660" w:dyaOrig="420" w14:anchorId="0C2AE06C">
                <v:shape id="_x0000_i1047" type="#_x0000_t75" style="width:33pt;height:21pt" o:ole="">
                  <v:imagedata r:id="rId44" o:title=""/>
                </v:shape>
                <o:OLEObject Type="Embed" ProgID="Equation.3" ShapeID="_x0000_i1047" DrawAspect="Content" ObjectID="_1581855943" r:id="rId48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 + 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6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) and 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660" w:dyaOrig="440" w14:anchorId="63F048C7">
                <v:shape id="_x0000_i1048" type="#_x0000_t75" style="width:33pt;height:21.6pt" o:ole="">
                  <v:imagedata r:id="rId49" o:title=""/>
                </v:shape>
                <o:OLEObject Type="Embed" ProgID="Equation.3" ShapeID="_x0000_i1048" DrawAspect="Content" ObjectID="_1581855944" r:id="rId50"/>
              </w:objec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b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=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6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620" w:dyaOrig="440" w14:anchorId="1424E751">
                <v:shape id="_x0000_i1049" type="#_x0000_t75" style="width:30.6pt;height:21.6pt" o:ole="">
                  <v:imagedata r:id="rId46" o:title=""/>
                </v:shape>
                <o:OLEObject Type="Embed" ProgID="Equation.3" ShapeID="_x0000_i1049" DrawAspect="Content" ObjectID="_1581855945" r:id="rId51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b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8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=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1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and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660" w:dyaOrig="440" w14:anchorId="66CACCEA">
                <v:shape id="_x0000_i1050" type="#_x0000_t75" style="width:33pt;height:21.6pt" o:ole="">
                  <v:imagedata r:id="rId49" o:title=""/>
                </v:shape>
                <o:OLEObject Type="Embed" ProgID="Equation.3" ShapeID="_x0000_i1050" DrawAspect="Content" ObjectID="_1581855946" r:id="rId52"/>
              </w:objec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b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+ 2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a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=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6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Correct vectors for </w:t>
            </w: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80" w:dyaOrig="320" w14:anchorId="3BB1BC26">
                <v:shape id="_x0000_i1051" type="#_x0000_t75" style="width:24pt;height:15.6pt" o:ole="">
                  <v:imagedata r:id="rId53" o:title=""/>
                </v:shape>
                <o:OLEObject Type="Embed" ProgID="Equation.DSMT4" ShapeID="_x0000_i1051" DrawAspect="Content" ObjectID="_1581855947" r:id="rId54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20" w:dyaOrig="340" w14:anchorId="2C8BBFE5">
                <v:shape id="_x0000_i1052" type="#_x0000_t75" style="width:21pt;height:17.4pt" o:ole="">
                  <v:imagedata r:id="rId55" o:title=""/>
                </v:shape>
                <o:OLEObject Type="Embed" ProgID="Equation.DSMT4" ShapeID="_x0000_i1052" DrawAspect="Content" ObjectID="_1581855948" r:id="rId56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or for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80" w:dyaOrig="320" w14:anchorId="084D6F9D">
                <v:shape id="_x0000_i1053" type="#_x0000_t75" style="width:24pt;height:15.6pt" o:ole="">
                  <v:imagedata r:id="rId57" o:title=""/>
                </v:shape>
                <o:OLEObject Type="Embed" ProgID="Equation.DSMT4" ShapeID="_x0000_i1053" DrawAspect="Content" ObjectID="_1581855949" r:id="rId58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60" w:dyaOrig="340" w14:anchorId="1DBF8F16">
                <v:shape id="_x0000_i1054" type="#_x0000_t75" style="width:23.4pt;height:17.4pt" o:ole="">
                  <v:imagedata r:id="rId59" o:title=""/>
                </v:shape>
                <o:OLEObject Type="Embed" ProgID="Equation.DSMT4" ShapeID="_x0000_i1054" DrawAspect="Content" ObjectID="_1581855950" r:id="rId60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or for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20" w:dyaOrig="340" w14:anchorId="58E1098B">
                <v:shape id="_x0000_i1055" type="#_x0000_t75" style="width:21pt;height:17.4pt" o:ole="">
                  <v:imagedata r:id="rId55" o:title=""/>
                </v:shape>
                <o:OLEObject Type="Embed" ProgID="Equation.DSMT4" ShapeID="_x0000_i1055" DrawAspect="Content" ObjectID="_1581855951" r:id="rId61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>and</w:t>
            </w:r>
            <w:r w:rsidRPr="00B74541">
              <w:rPr>
                <w:rFonts w:ascii="Times New Roman" w:hAnsi="Times New Roman"/>
                <w:i/>
                <w:color w:val="FF0000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460" w:dyaOrig="340" w14:anchorId="4C380F6F">
                <v:shape id="_x0000_i1056" type="#_x0000_t75" style="width:23.4pt;height:17.4pt" o:ole="">
                  <v:imagedata r:id="rId59" o:title=""/>
                </v:shape>
                <o:OLEObject Type="Embed" ProgID="Equation.DSMT4" ShapeID="_x0000_i1056" DrawAspect="Content" ObjectID="_1581855952" r:id="rId62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(need not be simplified)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their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60" w:dyaOrig="320" w14:anchorId="1DB4EB6B">
                <v:shape id="_x0000_i1057" type="#_x0000_t75" style="width:23.4pt;height:15.6pt" o:ole="">
                  <v:imagedata r:id="rId63" o:title=""/>
                </v:shape>
                <o:OLEObject Type="Embed" ProgID="Equation.DSMT4" ShapeID="_x0000_i1057" DrawAspect="Content" ObjectID="_1581855953" r:id="rId64"/>
              </w:objec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from (a)</w:t>
            </w:r>
            <w:r w:rsidRPr="00B745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80" w:dyaOrig="279" w14:anchorId="40B83665">
                <v:shape id="_x0000_i1058" type="#_x0000_t75" style="width:9pt;height:14.4pt" o:ole="">
                  <v:imagedata r:id="rId65" o:title=""/>
                </v:shape>
                <o:OLEObject Type="Embed" ProgID="Equation.DSMT4" ShapeID="_x0000_i1058" DrawAspect="Content" ObjectID="_1581855954" r:id="rId66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Show</w:t>
            </w: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auto"/>
            </w:tcBorders>
          </w:tcPr>
          <w:p w:rsidR="0034697B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For 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200" w:dyaOrig="340" w14:anchorId="4C1B65B0">
                <v:shape id="_x0000_i1059" type="#_x0000_t75" style="width:60pt;height:17.4pt" o:ole="">
                  <v:imagedata r:id="rId67" o:title=""/>
                </v:shape>
                <o:OLEObject Type="Embed" ProgID="Equation.DSMT4" ShapeID="_x0000_i1059" DrawAspect="Content" ObjectID="_1581855955" r:id="rId68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or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100" w:dyaOrig="340" w14:anchorId="5218E54E">
                <v:shape id="_x0000_i1060" type="#_x0000_t75" style="width:54.6pt;height:17.4pt" o:ole="">
                  <v:imagedata r:id="rId69" o:title=""/>
                </v:shape>
                <o:OLEObject Type="Embed" ProgID="Equation.DSMT4" ShapeID="_x0000_i1060" DrawAspect="Content" ObjectID="_1581855956" r:id="rId70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or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180" w:dyaOrig="340" w14:anchorId="2021CF68">
                <v:shape id="_x0000_i1061" type="#_x0000_t75" style="width:59.4pt;height:17.4pt" o:ole="">
                  <v:imagedata r:id="rId71" o:title=""/>
                </v:shape>
                <o:OLEObject Type="Embed" ProgID="Equation.DSMT4" ShapeID="_x0000_i1061" DrawAspect="Content" ObjectID="_1581855957" r:id="rId72"/>
              </w:objec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proofErr w:type="gramEnd"/>
            <w:r w:rsidRPr="00B7454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there is a </w:t>
            </w:r>
            <w:r w:rsidRPr="00B74541">
              <w:rPr>
                <w:rFonts w:ascii="Times New Roman" w:hAnsi="Times New Roman"/>
                <w:sz w:val="24"/>
                <w:szCs w:val="24"/>
                <w:u w:val="single"/>
              </w:rPr>
              <w:t>common point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34697B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34697B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74541" w:rsidRPr="00B74541" w:rsidRDefault="00B74541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272D" w:rsidRPr="00D84F6F" w:rsidTr="00B74541">
        <w:tc>
          <w:tcPr>
            <w:tcW w:w="456" w:type="dxa"/>
            <w:tcBorders>
              <w:top w:val="single" w:sz="4" w:space="0" w:color="auto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510" w:type="dxa"/>
            <w:tcBorders>
              <w:left w:val="nil"/>
              <w:bottom w:val="nil"/>
            </w:tcBorders>
          </w:tcPr>
          <w:p w:rsidR="0067272D" w:rsidRPr="00B74541" w:rsidRDefault="0067272D" w:rsidP="00B74541">
            <w:pPr>
              <w:pStyle w:val="Heading2"/>
              <w:spacing w:before="0" w:after="0" w:line="360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  <w:t>(a)</w:t>
            </w:r>
          </w:p>
        </w:tc>
        <w:tc>
          <w:tcPr>
            <w:tcW w:w="3578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 × “2.5” or 5 × </w:t>
            </w:r>
            <m:oMath>
              <m:f>
                <m:fPr>
                  <m:ctrlPr>
                    <w:rPr>
                      <w:rFonts w:ascii="Cambria Math" w:hAnsi="Cambria Math"/>
                      <w:lang w:val="en-GB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eastAsia="en-GB"/>
                    </w:rPr>
                    <m:t>27.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en-GB"/>
                    </w:rPr>
                    <m:t>11</m:t>
                  </m:r>
                </m:den>
              </m:f>
            </m:oMath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lang w:val="en-GB" w:eastAsia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eastAsia="en-GB"/>
                    </w:rPr>
                    <m:t>R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en-GB"/>
                    </w:rPr>
                    <m:t>5</m:t>
                  </m:r>
                </m:den>
              </m:f>
            </m:oMath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GB" w:eastAsia="en-GB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GB"/>
                    </w:rPr>
                    <m:t>27.5</m:t>
                  </m:r>
                </m:num>
                <m:den>
                  <m:r>
                    <w:rPr>
                      <w:rFonts w:ascii="Cambria Math" w:hAnsi="Cambria Math"/>
                      <w:lang w:eastAsia="en-GB"/>
                    </w:rPr>
                    <m:t>11</m:t>
                  </m:r>
                </m:den>
              </m:f>
            </m:oMath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oe 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or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GB" w:eastAsia="en-GB"/>
              </w:rPr>
              <w:object w:dxaOrig="1002" w:dyaOrig="624" w14:anchorId="06961B13">
                <v:shape id="_x0000_i1062" type="#_x0000_t75" style="width:48.6pt;height:31.8pt" o:ole="">
                  <v:imagedata r:id="rId73" o:title=""/>
                </v:shape>
                <o:OLEObject Type="Embed" ProgID="Equation.DSMT4" ShapeID="_x0000_i1062" DrawAspect="Content" ObjectID="_1581855958" r:id="rId74"/>
              </w:objec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oe</w:t>
            </w:r>
            <w:proofErr w:type="spellEnd"/>
          </w:p>
        </w:tc>
        <w:tc>
          <w:tcPr>
            <w:tcW w:w="1656" w:type="dxa"/>
            <w:tcBorders>
              <w:bottom w:val="nil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rPr>
                <w:sz w:val="24"/>
                <w:szCs w:val="24"/>
                <w:lang w:eastAsia="en-GB"/>
              </w:rPr>
            </w:pPr>
            <w:r w:rsidRPr="00B74541">
              <w:rPr>
                <w:sz w:val="24"/>
                <w:szCs w:val="24"/>
                <w:lang w:eastAsia="en-GB"/>
              </w:rPr>
              <w:t>12.5</w:t>
            </w:r>
          </w:p>
        </w:tc>
        <w:tc>
          <w:tcPr>
            <w:tcW w:w="923" w:type="dxa"/>
            <w:tcBorders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6017" w:type="dxa"/>
            <w:tcBorders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M1 Correct expression for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RQ</w: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or correct equation to give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RQ</w: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.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ft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their answer to (a)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pStyle w:val="Heading2"/>
              <w:spacing w:before="0" w:after="0" w:line="360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</w:pP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jc w:val="left"/>
              <w:rPr>
                <w:sz w:val="24"/>
                <w:szCs w:val="24"/>
                <w:lang w:eastAsia="en-GB"/>
              </w:rPr>
            </w:pPr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jc w:val="right"/>
              <w:rPr>
                <w:sz w:val="24"/>
                <w:szCs w:val="24"/>
                <w:lang w:eastAsia="en-GB"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cao</w:t>
            </w:r>
            <w:proofErr w:type="spellEnd"/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pStyle w:val="Heading2"/>
              <w:spacing w:before="0" w:after="0" w:line="360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  <w:t>(b)</w:t>
            </w:r>
          </w:p>
        </w:tc>
        <w:tc>
          <w:tcPr>
            <w:tcW w:w="3578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jc w:val="left"/>
              <w:rPr>
                <w:sz w:val="24"/>
                <w:szCs w:val="24"/>
                <w:lang w:eastAsia="en-GB"/>
              </w:rPr>
            </w:pPr>
            <w:r w:rsidRPr="00B74541">
              <w:rPr>
                <w:sz w:val="24"/>
                <w:szCs w:val="24"/>
                <w:lang w:eastAsia="en-GB"/>
              </w:rPr>
              <w:t xml:space="preserve">42.5 ÷ “2.5” or </w:t>
            </w:r>
            <w:r w:rsidRPr="00B74541">
              <w:rPr>
                <w:position w:val="-24"/>
                <w:sz w:val="24"/>
                <w:szCs w:val="24"/>
                <w:lang w:eastAsia="en-GB"/>
              </w:rPr>
              <w:object w:dxaOrig="1140" w:dyaOrig="624" w14:anchorId="15657341">
                <v:shape id="_x0000_i1063" type="#_x0000_t75" style="width:55.8pt;height:31.8pt" o:ole="">
                  <v:imagedata r:id="rId75" o:title=""/>
                </v:shape>
                <o:OLEObject Type="Embed" ProgID="Equation.DSMT4" ShapeID="_x0000_i1063" DrawAspect="Content" ObjectID="_1581855959" r:id="rId76"/>
              </w:object>
            </w:r>
            <w:proofErr w:type="spellStart"/>
            <w:r w:rsidRPr="00B74541">
              <w:rPr>
                <w:sz w:val="24"/>
                <w:szCs w:val="24"/>
                <w:lang w:eastAsia="en-GB"/>
              </w:rPr>
              <w:t>or</w:t>
            </w:r>
            <w:proofErr w:type="spellEnd"/>
            <w:r w:rsidRPr="00B74541">
              <w:rPr>
                <w:position w:val="-24"/>
                <w:sz w:val="24"/>
                <w:szCs w:val="24"/>
                <w:lang w:eastAsia="en-GB"/>
              </w:rPr>
              <w:object w:dxaOrig="1260" w:dyaOrig="624" w14:anchorId="70034C64">
                <v:shape id="_x0000_i1064" type="#_x0000_t75" style="width:63pt;height:31.8pt" o:ole="">
                  <v:imagedata r:id="rId77" o:title=""/>
                </v:shape>
                <o:OLEObject Type="Embed" ProgID="Equation.DSMT4" ShapeID="_x0000_i1064" DrawAspect="Content" ObjectID="_1581855960" r:id="rId78"/>
              </w:objec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or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GB" w:eastAsia="en-GB"/>
              </w:rPr>
              <w:object w:dxaOrig="1224" w:dyaOrig="624" w14:anchorId="499698FB">
                <v:shape id="_x0000_i1065" type="#_x0000_t75" style="width:61.8pt;height:31.8pt" o:ole="">
                  <v:imagedata r:id="rId79" o:title=""/>
                </v:shape>
                <o:OLEObject Type="Embed" ProgID="Equation.DSMT4" ShapeID="_x0000_i1065" DrawAspect="Content" ObjectID="_1581855961" r:id="rId80"/>
              </w:objec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or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GB" w:eastAsia="en-GB"/>
              </w:rPr>
              <w:object w:dxaOrig="1344" w:dyaOrig="624" w14:anchorId="3177AA61">
                <v:shape id="_x0000_i1066" type="#_x0000_t75" style="width:66.6pt;height:31.8pt" o:ole="">
                  <v:imagedata r:id="rId81" o:title=""/>
                </v:shape>
                <o:OLEObject Type="Embed" ProgID="Equation.DSMT4" ShapeID="_x0000_i1066" DrawAspect="Content" ObjectID="_1581855962" r:id="rId82"/>
              </w:objec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oe</w:t>
            </w:r>
            <w:proofErr w:type="spellEnd"/>
          </w:p>
        </w:tc>
        <w:tc>
          <w:tcPr>
            <w:tcW w:w="1656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rPr>
                <w:sz w:val="24"/>
                <w:szCs w:val="24"/>
                <w:lang w:eastAsia="en-GB"/>
              </w:rPr>
            </w:pPr>
            <w:r w:rsidRPr="00B74541">
              <w:rPr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923" w:type="dxa"/>
            <w:tcBorders>
              <w:top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6017" w:type="dxa"/>
            <w:tcBorders>
              <w:top w:val="nil"/>
              <w:left w:val="nil"/>
              <w:bottom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M1 Correct expression for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CD</w: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or correct equation to give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CD</w: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.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proofErr w:type="spellStart"/>
            <w:proofErr w:type="gram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ft</w:t>
            </w:r>
            <w:proofErr w:type="spellEnd"/>
            <w:proofErr w:type="gramEnd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their </w:t>
            </w:r>
            <w:r w:rsidRPr="00B74541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RQ</w:t>
            </w:r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, if used.</w:t>
            </w:r>
          </w:p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proofErr w:type="spellStart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>ft</w:t>
            </w:r>
            <w:proofErr w:type="spellEnd"/>
            <w:r w:rsidRPr="00B7454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their answer to (a)</w:t>
            </w:r>
          </w:p>
        </w:tc>
      </w:tr>
      <w:tr w:rsidR="0067272D" w:rsidRPr="00D84F6F" w:rsidTr="00B74541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</w:tcBorders>
          </w:tcPr>
          <w:p w:rsidR="0067272D" w:rsidRPr="00B74541" w:rsidRDefault="0067272D" w:rsidP="00B74541">
            <w:pPr>
              <w:pStyle w:val="Heading2"/>
              <w:spacing w:before="0" w:after="0" w:line="360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eastAsia="en-GB"/>
              </w:rPr>
            </w:pPr>
          </w:p>
        </w:tc>
        <w:tc>
          <w:tcPr>
            <w:tcW w:w="3578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jc w:val="left"/>
              <w:rPr>
                <w:sz w:val="24"/>
                <w:szCs w:val="24"/>
                <w:lang w:eastAsia="en-GB"/>
              </w:rPr>
            </w:pPr>
          </w:p>
        </w:tc>
        <w:tc>
          <w:tcPr>
            <w:tcW w:w="1656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pStyle w:val="Heading1"/>
              <w:spacing w:line="360" w:lineRule="auto"/>
              <w:jc w:val="right"/>
              <w:rPr>
                <w:sz w:val="24"/>
                <w:szCs w:val="24"/>
                <w:lang w:eastAsia="en-GB"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6017" w:type="dxa"/>
            <w:tcBorders>
              <w:top w:val="nil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B7454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67272D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10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67272D" w:rsidRPr="00B74541" w:rsidRDefault="0034697B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440" w:dyaOrig="620">
                <v:shape id="_x0000_i1067" type="#_x0000_t75" style="width:22.2pt;height:30.6pt" o:ole="">
                  <v:imagedata r:id="rId83" o:title=""/>
                </v:shape>
                <o:OLEObject Type="Embed" ProgID="Equation.3" ShapeID="_x0000_i1067" DrawAspect="Content" ObjectID="_1581855963" r:id="rId84"/>
              </w:object>
            </w:r>
          </w:p>
        </w:tc>
        <w:tc>
          <w:tcPr>
            <w:tcW w:w="923" w:type="dxa"/>
          </w:tcPr>
          <w:p w:rsidR="0067272D" w:rsidRPr="00B74541" w:rsidRDefault="0034697B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17" w:type="dxa"/>
          </w:tcPr>
          <w:p w:rsidR="0067272D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for finding expression for surface area as surface are for hemisphere plus circle</w:t>
            </w:r>
          </w:p>
          <w:p w:rsidR="0034697B" w:rsidRPr="0034697B" w:rsidRDefault="0034697B" w:rsidP="0034697B">
            <w:pPr>
              <w:spacing w:after="0" w:line="36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r =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68" type="#_x0000_t75" style="width:12pt;height:30.6pt" o:ole="">
                  <v:imagedata r:id="rId85" o:title=""/>
                </v:shape>
                <o:OLEObject Type="Embed" ProgID="Equation.3" ShapeID="_x0000_i1068" DrawAspect="Content" ObjectID="_1581855964" r:id="rId86"/>
              </w:object>
            </w:r>
          </w:p>
          <w:p w:rsidR="0034697B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440" w:dyaOrig="620">
                <v:shape id="_x0000_i1069" type="#_x0000_t75" style="width:22.2pt;height:30.6pt" o:ole="">
                  <v:imagedata r:id="rId87" o:title=""/>
                </v:shape>
                <o:OLEObject Type="Embed" ProgID="Equation.3" ShapeID="_x0000_i1069" DrawAspect="Content" ObjectID="_1581855965" r:id="rId88"/>
              </w:object>
            </w:r>
            <w:r w:rsidRPr="0034697B">
              <w:rPr>
                <w:rFonts w:ascii="Times New Roman" w:hAnsi="Times New Roman"/>
                <w:bCs/>
                <w:i/>
                <w:sz w:val="24"/>
                <w:szCs w:val="24"/>
              </w:rPr>
              <w:sym w:font="Symbol" w:char="F070"/>
            </w:r>
          </w:p>
          <w:p w:rsidR="0034697B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34697B" w:rsidRDefault="0034697B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B0C22" w:rsidRPr="00B74541" w:rsidRDefault="00EB0C22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67272D" w:rsidRPr="00D84F6F" w:rsidTr="00F54237"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B7454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0</w:t>
            </w:r>
          </w:p>
        </w:tc>
        <w:tc>
          <w:tcPr>
            <w:tcW w:w="510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8" w:type="dxa"/>
          </w:tcPr>
          <w:p w:rsidR="0067272D" w:rsidRPr="00B74541" w:rsidRDefault="0067272D" w:rsidP="00B7454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31.1</w:t>
            </w:r>
          </w:p>
        </w:tc>
        <w:tc>
          <w:tcPr>
            <w:tcW w:w="923" w:type="dxa"/>
          </w:tcPr>
          <w:p w:rsidR="0067272D" w:rsidRPr="00B74541" w:rsidRDefault="0067272D" w:rsidP="00B74541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17" w:type="dxa"/>
          </w:tcPr>
          <w:p w:rsidR="0067272D" w:rsidRPr="00B74541" w:rsidRDefault="0067272D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B74541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GB" w:eastAsia="en-GB"/>
              </w:rPr>
              <w:object w:dxaOrig="2412" w:dyaOrig="618" w14:anchorId="0BF40BD9">
                <v:shape id="_x0000_i1070" type="#_x0000_t75" style="width:120.6pt;height:30.6pt" o:ole="">
                  <v:imagedata r:id="rId89" o:title=""/>
                </v:shape>
                <o:OLEObject Type="Embed" ProgID="Equation.3" ShapeID="_x0000_i1070" DrawAspect="Content" ObjectID="_1581855966" r:id="rId90"/>
              </w:object>
            </w:r>
          </w:p>
          <w:p w:rsidR="0067272D" w:rsidRPr="00B74541" w:rsidRDefault="0067272D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for 100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÷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(0.5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×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8.4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×</w:t>
            </w:r>
            <w:r w:rsid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sin 40)   (= 37</w:t>
            </w:r>
            <w:proofErr w:type="gramStart"/>
            <w:r w:rsidRPr="00B74541">
              <w:rPr>
                <w:rFonts w:ascii="Times New Roman" w:hAnsi="Times New Roman"/>
                <w:sz w:val="24"/>
                <w:szCs w:val="24"/>
              </w:rPr>
              <w:t>.(</w:t>
            </w:r>
            <w:proofErr w:type="gramEnd"/>
            <w:r w:rsidRPr="00B74541">
              <w:rPr>
                <w:rFonts w:ascii="Times New Roman" w:hAnsi="Times New Roman"/>
                <w:sz w:val="24"/>
                <w:szCs w:val="24"/>
              </w:rPr>
              <w:t xml:space="preserve">041...)) </w:t>
            </w:r>
          </w:p>
          <w:p w:rsidR="00B74541" w:rsidRDefault="0067272D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(dep on 1</w:t>
            </w:r>
            <w:r w:rsidRPr="00B74541">
              <w:rPr>
                <w:rFonts w:ascii="Times New Roman" w:hAnsi="Times New Roman"/>
                <w:sz w:val="24"/>
                <w:szCs w:val="24"/>
                <w:vertAlign w:val="superscript"/>
              </w:rPr>
              <w:t>st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M1) for substituting the appropriate figures into the cosine rule     </w:t>
            </w:r>
          </w:p>
          <w:p w:rsidR="0067272D" w:rsidRPr="00B74541" w:rsidRDefault="0067272D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e</w:t>
            </w:r>
            <w:r w:rsidR="0034697B">
              <w:rPr>
                <w:rFonts w:ascii="Times New Roman" w:hAnsi="Times New Roman"/>
                <w:sz w:val="24"/>
                <w:szCs w:val="24"/>
              </w:rPr>
              <w:t>.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g</w:t>
            </w:r>
            <w:r w:rsidR="0034697B">
              <w:rPr>
                <w:rFonts w:ascii="Times New Roman" w:hAnsi="Times New Roman"/>
                <w:sz w:val="24"/>
                <w:szCs w:val="24"/>
              </w:rPr>
              <w:t>.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8.4²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+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37.041²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–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×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8.4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×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37.041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  <w:lang w:val="en-GB"/>
              </w:rPr>
              <w:t>cos40</w:t>
            </w:r>
            <w:r w:rsidR="00B74541"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0"/>
            </w:r>
          </w:p>
          <w:p w:rsidR="0067272D" w:rsidRPr="00B74541" w:rsidRDefault="0067272D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74541">
              <w:rPr>
                <w:rFonts w:ascii="Times New Roman" w:hAnsi="Times New Roman"/>
                <w:sz w:val="24"/>
                <w:szCs w:val="24"/>
              </w:rPr>
              <w:t>M1 (dep on previous M1) for correct order of evaluation or (</w:t>
            </w:r>
            <w:r w:rsidRPr="00B7454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²</w:t>
            </w:r>
            <w:r w:rsidR="003469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74541">
              <w:rPr>
                <w:rFonts w:ascii="Times New Roman" w:hAnsi="Times New Roman"/>
                <w:sz w:val="24"/>
                <w:szCs w:val="24"/>
              </w:rPr>
              <w:t>=) 965</w:t>
            </w:r>
            <w:proofErr w:type="gramStart"/>
            <w:r w:rsidRPr="00B74541">
              <w:rPr>
                <w:rFonts w:ascii="Times New Roman" w:hAnsi="Times New Roman"/>
                <w:sz w:val="24"/>
                <w:szCs w:val="24"/>
              </w:rPr>
              <w:t>.(</w:t>
            </w:r>
            <w:proofErr w:type="gramEnd"/>
            <w:r w:rsidRPr="00B74541">
              <w:rPr>
                <w:rFonts w:ascii="Times New Roman" w:hAnsi="Times New Roman"/>
                <w:sz w:val="24"/>
                <w:szCs w:val="24"/>
              </w:rPr>
              <w:t>897...)</w:t>
            </w:r>
          </w:p>
          <w:p w:rsidR="0067272D" w:rsidRPr="00B74541" w:rsidRDefault="00B74541" w:rsidP="00B74541">
            <w:pPr>
              <w:tabs>
                <w:tab w:val="center" w:pos="2142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31.07 –</w:t>
            </w:r>
            <w:r w:rsidR="0067272D" w:rsidRPr="00B74541">
              <w:rPr>
                <w:rFonts w:ascii="Times New Roman" w:hAnsi="Times New Roman"/>
                <w:sz w:val="24"/>
                <w:szCs w:val="24"/>
              </w:rPr>
              <w:t xml:space="preserve"> 31.1</w:t>
            </w:r>
          </w:p>
        </w:tc>
      </w:tr>
    </w:tbl>
    <w:p w:rsidR="00015E29" w:rsidRDefault="00015E29" w:rsidP="0003172E">
      <w:pPr>
        <w:rPr>
          <w:b/>
          <w:lang w:val="en-GB"/>
        </w:rPr>
      </w:pPr>
    </w:p>
    <w:p w:rsidR="0034697B" w:rsidRPr="00B73ACC" w:rsidRDefault="0034697B" w:rsidP="0003172E">
      <w:pPr>
        <w:rPr>
          <w:b/>
          <w:lang w:val="en-GB"/>
        </w:rPr>
      </w:pPr>
    </w:p>
    <w:p w:rsidR="00015E29" w:rsidRPr="00701B38" w:rsidRDefault="00015E29" w:rsidP="0003172E">
      <w:pPr>
        <w:rPr>
          <w:rFonts w:ascii="Arial" w:hAnsi="Arial" w:cs="Arial"/>
          <w:b/>
        </w:rPr>
      </w:pPr>
      <w:r w:rsidRPr="00701B38">
        <w:rPr>
          <w:rFonts w:ascii="Arial" w:hAnsi="Arial" w:cs="Arial"/>
          <w:b/>
        </w:rPr>
        <w:t>Suggested grade boundarie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1056"/>
        <w:gridCol w:w="1056"/>
        <w:gridCol w:w="1056"/>
        <w:gridCol w:w="1056"/>
        <w:gridCol w:w="1056"/>
        <w:gridCol w:w="1056"/>
      </w:tblGrid>
      <w:tr w:rsidR="00015E29" w:rsidRPr="00701B38" w:rsidTr="002E3D5C">
        <w:trPr>
          <w:trHeight w:val="411"/>
        </w:trPr>
        <w:tc>
          <w:tcPr>
            <w:tcW w:w="1308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4</w:t>
            </w:r>
          </w:p>
        </w:tc>
      </w:tr>
      <w:tr w:rsidR="00015E29" w:rsidRPr="00701B38" w:rsidTr="002E3D5C">
        <w:trPr>
          <w:trHeight w:val="411"/>
        </w:trPr>
        <w:tc>
          <w:tcPr>
            <w:tcW w:w="1308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Paper 1H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68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60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44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35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26</w:t>
            </w:r>
          </w:p>
        </w:tc>
      </w:tr>
      <w:tr w:rsidR="00015E29" w:rsidRPr="00701B38" w:rsidTr="002E3D5C">
        <w:trPr>
          <w:trHeight w:val="412"/>
        </w:trPr>
        <w:tc>
          <w:tcPr>
            <w:tcW w:w="1308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Paper 2H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7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6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3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22</w:t>
            </w:r>
          </w:p>
        </w:tc>
      </w:tr>
      <w:tr w:rsidR="00015E29" w:rsidRPr="00701B38" w:rsidTr="002E3D5C">
        <w:trPr>
          <w:trHeight w:val="411"/>
        </w:trPr>
        <w:tc>
          <w:tcPr>
            <w:tcW w:w="1308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Paper 3H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58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50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34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26</w:t>
            </w:r>
          </w:p>
        </w:tc>
        <w:tc>
          <w:tcPr>
            <w:tcW w:w="1056" w:type="dxa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18</w:t>
            </w:r>
          </w:p>
        </w:tc>
      </w:tr>
      <w:tr w:rsidR="00015E29" w:rsidRPr="00701B38" w:rsidTr="002E3D5C">
        <w:trPr>
          <w:trHeight w:val="412"/>
        </w:trPr>
        <w:tc>
          <w:tcPr>
            <w:tcW w:w="1308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19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172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14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120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93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015E29" w:rsidRPr="002E3D5C" w:rsidRDefault="00015E29" w:rsidP="002E3D5C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2E3D5C">
              <w:rPr>
                <w:rFonts w:ascii="Arial" w:hAnsi="Arial" w:cs="Arial"/>
                <w:b/>
              </w:rPr>
              <w:t>66</w:t>
            </w:r>
          </w:p>
        </w:tc>
      </w:tr>
    </w:tbl>
    <w:p w:rsidR="00015E29" w:rsidRPr="00B73ACC" w:rsidRDefault="00015E29" w:rsidP="00A15C4B">
      <w:pPr>
        <w:rPr>
          <w:b/>
          <w:lang w:val="en-GB"/>
        </w:rPr>
      </w:pPr>
    </w:p>
    <w:p w:rsidR="00015E29" w:rsidRPr="00A15C4B" w:rsidRDefault="00015E29" w:rsidP="00A15C4B">
      <w:pPr>
        <w:ind w:left="720"/>
        <w:jc w:val="center"/>
        <w:rPr>
          <w:lang w:val="en-GB"/>
        </w:rPr>
      </w:pPr>
    </w:p>
    <w:sectPr w:rsidR="00015E29" w:rsidRPr="00A15C4B" w:rsidSect="008F12A8">
      <w:footerReference w:type="default" r:id="rId91"/>
      <w:pgSz w:w="15840" w:h="12240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08BB" w:rsidRDefault="000B08BB" w:rsidP="000B08BB">
      <w:pPr>
        <w:spacing w:after="0" w:line="240" w:lineRule="auto"/>
      </w:pPr>
      <w:r>
        <w:separator/>
      </w:r>
    </w:p>
  </w:endnote>
  <w:endnote w:type="continuationSeparator" w:id="0">
    <w:p w:rsidR="000B08BB" w:rsidRDefault="000B08BB" w:rsidP="000B08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08BB" w:rsidRDefault="000B08BB">
    <w:pPr>
      <w:pStyle w:val="Footer"/>
    </w:pPr>
    <w:r w:rsidRPr="00557E3D">
      <w:rPr>
        <w:rFonts w:ascii="Arial" w:hAnsi="Arial" w:cs="Arial"/>
        <w:sz w:val="20"/>
        <w:szCs w:val="20"/>
      </w:rPr>
      <w:t xml:space="preserve">Practice Tests Set 7 – </w:t>
    </w:r>
    <w:r w:rsidRPr="00047774">
      <w:rPr>
        <w:rFonts w:ascii="Arial" w:hAnsi="Arial" w:cs="Arial"/>
        <w:sz w:val="20"/>
        <w:szCs w:val="20"/>
      </w:rPr>
      <w:t>Paper 3</w:t>
    </w:r>
    <w:r>
      <w:rPr>
        <w:rFonts w:ascii="Arial" w:hAnsi="Arial" w:cs="Arial"/>
        <w:sz w:val="20"/>
        <w:szCs w:val="20"/>
      </w:rPr>
      <w:t>H</w:t>
    </w:r>
    <w:r w:rsidRPr="00047774">
      <w:rPr>
        <w:rFonts w:ascii="Arial" w:hAnsi="Arial" w:cs="Arial"/>
        <w:sz w:val="20"/>
        <w:szCs w:val="20"/>
      </w:rPr>
      <w:t xml:space="preserve"> mark scheme – Spring 2018</w:t>
    </w:r>
    <w:r>
      <w:rPr>
        <w:rFonts w:ascii="Arial" w:hAnsi="Arial" w:cs="Arial"/>
        <w:sz w:val="20"/>
        <w:szCs w:val="20"/>
      </w:rPr>
      <w:t xml:space="preserve">        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08BB" w:rsidRDefault="000B08BB" w:rsidP="000B08BB">
      <w:pPr>
        <w:spacing w:after="0" w:line="240" w:lineRule="auto"/>
      </w:pPr>
      <w:r>
        <w:separator/>
      </w:r>
    </w:p>
  </w:footnote>
  <w:footnote w:type="continuationSeparator" w:id="0">
    <w:p w:rsidR="000B08BB" w:rsidRDefault="000B08BB" w:rsidP="000B08B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C4B"/>
    <w:rsid w:val="00001ED2"/>
    <w:rsid w:val="00015E29"/>
    <w:rsid w:val="0003172E"/>
    <w:rsid w:val="00071B9F"/>
    <w:rsid w:val="000B08BB"/>
    <w:rsid w:val="000F3B52"/>
    <w:rsid w:val="000F5EBA"/>
    <w:rsid w:val="00161231"/>
    <w:rsid w:val="00167026"/>
    <w:rsid w:val="00177CFD"/>
    <w:rsid w:val="001868A3"/>
    <w:rsid w:val="001B1223"/>
    <w:rsid w:val="001F3541"/>
    <w:rsid w:val="00202FEC"/>
    <w:rsid w:val="00284DA6"/>
    <w:rsid w:val="00292CAC"/>
    <w:rsid w:val="002B26A0"/>
    <w:rsid w:val="002E3D5C"/>
    <w:rsid w:val="00312EBF"/>
    <w:rsid w:val="0034697B"/>
    <w:rsid w:val="0039533D"/>
    <w:rsid w:val="003E7DE8"/>
    <w:rsid w:val="004A2FC1"/>
    <w:rsid w:val="005A360D"/>
    <w:rsid w:val="006043F5"/>
    <w:rsid w:val="0067272D"/>
    <w:rsid w:val="006D3F40"/>
    <w:rsid w:val="006F3F30"/>
    <w:rsid w:val="00701B38"/>
    <w:rsid w:val="00792D21"/>
    <w:rsid w:val="008479A5"/>
    <w:rsid w:val="008630BB"/>
    <w:rsid w:val="008D23D9"/>
    <w:rsid w:val="008F12A8"/>
    <w:rsid w:val="009A293F"/>
    <w:rsid w:val="009F2BD4"/>
    <w:rsid w:val="00A15C4B"/>
    <w:rsid w:val="00AB0A5F"/>
    <w:rsid w:val="00B212B9"/>
    <w:rsid w:val="00B424D6"/>
    <w:rsid w:val="00B73ACC"/>
    <w:rsid w:val="00B74541"/>
    <w:rsid w:val="00BE61C4"/>
    <w:rsid w:val="00C54FEA"/>
    <w:rsid w:val="00D078D0"/>
    <w:rsid w:val="00D84F6F"/>
    <w:rsid w:val="00DE009E"/>
    <w:rsid w:val="00DF775B"/>
    <w:rsid w:val="00E0013B"/>
    <w:rsid w:val="00E30B7F"/>
    <w:rsid w:val="00E82392"/>
    <w:rsid w:val="00EB0C22"/>
    <w:rsid w:val="00EC080E"/>
    <w:rsid w:val="00EC21FC"/>
    <w:rsid w:val="00EE75F3"/>
    <w:rsid w:val="00F22E91"/>
    <w:rsid w:val="00F54237"/>
    <w:rsid w:val="00FA5FBF"/>
    <w:rsid w:val="00FE6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4696FE48-8720-44A4-B058-41F79A4D7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5C4B"/>
    <w:pPr>
      <w:spacing w:after="160" w:line="259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F5EB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  <w:lang w:val="en-GB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F5EB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F5EBA"/>
    <w:rPr>
      <w:rFonts w:ascii="Times New Roman" w:hAnsi="Times New Roman" w:cs="Times New Roman"/>
      <w:sz w:val="2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0F5EBA"/>
    <w:rPr>
      <w:rFonts w:ascii="Arial" w:hAnsi="Arial" w:cs="Arial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0F5EBA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F5EBA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B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B7F"/>
    <w:rPr>
      <w:rFonts w:ascii="Segoe UI" w:hAnsi="Segoe UI" w:cs="Segoe UI"/>
      <w:sz w:val="18"/>
      <w:szCs w:val="18"/>
      <w:lang w:val="en-US" w:eastAsia="en-US"/>
    </w:rPr>
  </w:style>
  <w:style w:type="table" w:customStyle="1" w:styleId="TableGrid1">
    <w:name w:val="Table Grid1"/>
    <w:basedOn w:val="TableNormal"/>
    <w:next w:val="TableGrid"/>
    <w:rsid w:val="00E30B7F"/>
    <w:rPr>
      <w:rFonts w:ascii="Times New Roman" w:eastAsia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30B7F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08B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08BB"/>
    <w:rPr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0B08B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08BB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5591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97</Words>
  <Characters>454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ck Set 4 Paper 3H mark scheme – Spring 2018</vt:lpstr>
    </vt:vector>
  </TitlesOfParts>
  <Company/>
  <LinksUpToDate>false</LinksUpToDate>
  <CharactersWithSpaces>5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ck Set 4 Paper 3H mark scheme – Spring 2018</dc:title>
  <dc:subject/>
  <dc:creator>Teresa Robinson</dc:creator>
  <cp:keywords/>
  <dc:description/>
  <cp:lastModifiedBy>Cumming, Graham</cp:lastModifiedBy>
  <cp:revision>3</cp:revision>
  <cp:lastPrinted>2018-03-06T09:07:00Z</cp:lastPrinted>
  <dcterms:created xsi:type="dcterms:W3CDTF">2018-03-06T14:59:00Z</dcterms:created>
  <dcterms:modified xsi:type="dcterms:W3CDTF">2018-03-06T15:38:00Z</dcterms:modified>
</cp:coreProperties>
</file>